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32D9" w:rsidRDefault="004C32D9" w:rsidP="004C32D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4C32D9" w:rsidRDefault="004C32D9" w:rsidP="004C32D9">
      <w:r>
        <w:rPr>
          <w:b/>
        </w:rPr>
        <w:t>Date: 09-Nov-2020</w:t>
      </w:r>
    </w:p>
    <w:p w:rsidR="004C32D9" w:rsidRDefault="004C32D9" w:rsidP="004C32D9">
      <w:pPr>
        <w:rPr>
          <w:b/>
        </w:rPr>
      </w:pPr>
      <w:r>
        <w:rPr>
          <w:b/>
          <w:noProof/>
        </w:rPr>
        <w:drawing>
          <wp:inline distT="0" distB="0" distL="0" distR="0">
            <wp:extent cx="2809875" cy="409575"/>
            <wp:effectExtent l="19050" t="0" r="9525" b="0"/>
            <wp:docPr id="35" name="Picture 35" descr="C:\Users\chari\Desktop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2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2D9" w:rsidRDefault="004C32D9" w:rsidP="004C32D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C32D9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C32D9" w:rsidRDefault="006F3895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4C32D9" w:rsidRDefault="004C32D9" w:rsidP="004C32D9"/>
    <w:tbl>
      <w:tblPr>
        <w:tblStyle w:val="TableGrid"/>
        <w:tblW w:w="0" w:type="auto"/>
        <w:tblLook w:val="04A0"/>
      </w:tblPr>
      <w:tblGrid>
        <w:gridCol w:w="9576"/>
      </w:tblGrid>
      <w:tr w:rsidR="004C32D9" w:rsidTr="003F3159">
        <w:tc>
          <w:tcPr>
            <w:tcW w:w="9576" w:type="dxa"/>
          </w:tcPr>
          <w:p w:rsidR="004C32D9" w:rsidRDefault="004C32D9" w:rsidP="003F3159">
            <w:r>
              <w:t>Tip</w:t>
            </w:r>
            <w:r w:rsidR="00D92550">
              <w:t>s</w:t>
            </w:r>
            <w:r>
              <w:t>:</w:t>
            </w:r>
          </w:p>
          <w:p w:rsidR="004C32D9" w:rsidRDefault="004C32D9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580965" r:id="rId6"/>
              </w:object>
            </w:r>
            <w:r>
              <w:t>.</w:t>
            </w:r>
          </w:p>
          <w:p w:rsidR="004C32D9" w:rsidRDefault="004C32D9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4C32D9" w:rsidRDefault="004C32D9" w:rsidP="00D92550">
            <w:pPr>
              <w:pStyle w:val="ListParagraph"/>
              <w:ind w:left="1440"/>
            </w:pPr>
            <w:r>
              <w:t xml:space="preserve">3. </w:t>
            </w:r>
            <w:r w:rsidRPr="00042F45">
              <w:rPr>
                <w:position w:val="-28"/>
              </w:rPr>
              <w:object w:dxaOrig="2540" w:dyaOrig="660">
                <v:shape id="_x0000_i1026" type="#_x0000_t75" style="width:126.75pt;height:33pt" o:ole="">
                  <v:imagedata r:id="rId7" o:title=""/>
                </v:shape>
                <o:OLEObject Type="Embed" ProgID="Equation.DSMT4" ShapeID="_x0000_i1026" DrawAspect="Content" ObjectID="_1669580966" r:id="rId8"/>
              </w:object>
            </w:r>
          </w:p>
        </w:tc>
      </w:tr>
    </w:tbl>
    <w:p w:rsidR="004C32D9" w:rsidRDefault="004C32D9" w:rsidP="004C32D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F3895" w:rsidTr="008F685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3895" w:rsidRDefault="006F3895" w:rsidP="008F685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  <w:r>
              <w:rPr>
                <w:sz w:val="20"/>
                <w:szCs w:val="20"/>
              </w:rPr>
              <w:t>.</w:t>
            </w:r>
          </w:p>
        </w:tc>
      </w:tr>
      <w:tr w:rsidR="004C32D9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3895" w:rsidRDefault="006F3895" w:rsidP="006F38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3F3159">
              <w:rPr>
                <w:position w:val="-10"/>
              </w:rPr>
              <w:object w:dxaOrig="3060" w:dyaOrig="360">
                <v:shape id="_x0000_i1029" type="#_x0000_t75" style="width:153pt;height:18pt" o:ole="">
                  <v:imagedata r:id="rId9" o:title=""/>
                </v:shape>
                <o:OLEObject Type="Embed" ProgID="Equation.DSMT4" ShapeID="_x0000_i1029" DrawAspect="Content" ObjectID="_1669580967" r:id="rId10"/>
              </w:object>
            </w:r>
          </w:p>
          <w:p w:rsidR="006F3895" w:rsidRDefault="006F3895" w:rsidP="006F38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 solution of differential equation is </w:t>
            </w:r>
            <w:r w:rsidRPr="003F3159">
              <w:rPr>
                <w:position w:val="-10"/>
              </w:rPr>
              <w:object w:dxaOrig="3060" w:dyaOrig="360">
                <v:shape id="_x0000_i1030" type="#_x0000_t75" style="width:153pt;height:18pt" o:ole="">
                  <v:imagedata r:id="rId9" o:title=""/>
                </v:shape>
                <o:OLEObject Type="Embed" ProgID="Equation.DSMT4" ShapeID="_x0000_i1030" DrawAspect="Content" ObjectID="_1669580968" r:id="rId11"/>
              </w:object>
            </w:r>
            <w:r>
              <w:t xml:space="preserve"> </w:t>
            </w:r>
          </w:p>
          <w:p w:rsidR="006F3895" w:rsidRDefault="006F3895" w:rsidP="006F38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6F3895" w:rsidRDefault="006F3895" w:rsidP="006F38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389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6F389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Default="006F3895" w:rsidP="008F685B">
                  <w:pPr>
                    <w:rPr>
                      <w:position w:val="-84"/>
                    </w:rPr>
                  </w:pPr>
                  <w:r w:rsidRPr="003F3159">
                    <w:rPr>
                      <w:position w:val="-84"/>
                    </w:rPr>
                    <w:object w:dxaOrig="4580" w:dyaOrig="1500">
                      <v:shape id="_x0000_i1031" type="#_x0000_t75" style="width:228.75pt;height:75pt" o:ole="">
                        <v:imagedata r:id="rId12" o:title=""/>
                      </v:shape>
                      <o:OLEObject Type="Embed" ProgID="Equation.DSMT4" ShapeID="_x0000_i1031" DrawAspect="Content" ObjectID="_1669580969" r:id="rId13"/>
                    </w:object>
                  </w:r>
                </w:p>
                <w:p w:rsidR="006F3895" w:rsidRPr="00602AC9" w:rsidRDefault="006F3895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84"/>
                    </w:rPr>
                    <w:object w:dxaOrig="4580" w:dyaOrig="1500">
                      <v:shape id="_x0000_i1032" type="#_x0000_t75" style="width:228.75pt;height:75pt" o:ole="">
                        <v:imagedata r:id="rId12" o:title=""/>
                      </v:shape>
                      <o:OLEObject Type="Embed" ProgID="Equation.DSMT4" ShapeID="_x0000_i1032" DrawAspect="Content" ObjectID="_1669580970" r:id="rId14"/>
                    </w:object>
                  </w:r>
                </w:p>
              </w:tc>
            </w:tr>
          </w:tbl>
          <w:p w:rsidR="004C32D9" w:rsidRDefault="004C32D9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389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Default="006F3895" w:rsidP="008F685B">
                  <w:pPr>
                    <w:widowControl w:val="0"/>
                  </w:pPr>
                  <w:r>
                    <w:t>Apply the integration on both sides.</w:t>
                  </w:r>
                </w:p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42F45">
                    <w:rPr>
                      <w:position w:val="-28"/>
                    </w:rPr>
                    <w:object w:dxaOrig="2540" w:dyaOrig="660">
                      <v:shape id="_x0000_i1037" type="#_x0000_t75" style="width:126.75pt;height:33pt" o:ole="">
                        <v:imagedata r:id="rId7" o:title=""/>
                      </v:shape>
                      <o:OLEObject Type="Embed" ProgID="Equation.DSMT4" ShapeID="_x0000_i1037" DrawAspect="Content" ObjectID="_1669580971" r:id="rId15"/>
                    </w:object>
                  </w:r>
                </w:p>
              </w:tc>
            </w:tr>
            <w:tr w:rsidR="006F389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Default="006F3895" w:rsidP="006F389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 w:rsidRPr="003F3159">
                    <w:rPr>
                      <w:position w:val="-28"/>
                    </w:rPr>
                    <w:object w:dxaOrig="2400" w:dyaOrig="700">
                      <v:shape id="_x0000_i1033" type="#_x0000_t75" style="width:120pt;height:35.25pt" o:ole="">
                        <v:imagedata r:id="rId16" o:title=""/>
                      </v:shape>
                      <o:OLEObject Type="Embed" ProgID="Equation.DSMT4" ShapeID="_x0000_i1033" DrawAspect="Content" ObjectID="_1669580972" r:id="rId17"/>
                    </w:object>
                  </w:r>
                </w:p>
                <w:p w:rsidR="006F3895" w:rsidRDefault="006F3895" w:rsidP="006F389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 </w:t>
                  </w:r>
                  <w:r w:rsidRPr="003F3159">
                    <w:rPr>
                      <w:position w:val="-24"/>
                    </w:rPr>
                    <w:object w:dxaOrig="2320" w:dyaOrig="660">
                      <v:shape id="_x0000_i1034" type="#_x0000_t75" style="width:116.25pt;height:33pt" o:ole="">
                        <v:imagedata r:id="rId18" o:title=""/>
                      </v:shape>
                      <o:OLEObject Type="Embed" ProgID="Equation.DSMT4" ShapeID="_x0000_i1034" DrawAspect="Content" ObjectID="_1669580973" r:id="rId19"/>
                    </w:object>
                  </w:r>
                  <w:r>
                    <w:t xml:space="preserve">   </w:t>
                  </w:r>
                  <w:r w:rsidRPr="003F3159">
                    <w:rPr>
                      <w:position w:val="-10"/>
                    </w:rPr>
                    <w:object w:dxaOrig="2720" w:dyaOrig="360">
                      <v:shape id="_x0000_i1035" type="#_x0000_t75" style="width:135.75pt;height:18pt" o:ole="">
                        <v:imagedata r:id="rId20" o:title=""/>
                      </v:shape>
                      <o:OLEObject Type="Embed" ProgID="Equation.DSMT4" ShapeID="_x0000_i1035" DrawAspect="Content" ObjectID="_1669580974" r:id="rId21"/>
                    </w:object>
                  </w:r>
                </w:p>
                <w:p w:rsidR="006F3895" w:rsidRPr="00602AC9" w:rsidRDefault="006F3895" w:rsidP="006F389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Therefore,   </w:t>
                  </w:r>
                  <w:r w:rsidRPr="003F3159">
                    <w:rPr>
                      <w:position w:val="-24"/>
                    </w:rPr>
                    <w:object w:dxaOrig="3860" w:dyaOrig="660">
                      <v:shape id="_x0000_i1036" type="#_x0000_t75" style="width:192.75pt;height:33pt" o:ole="">
                        <v:imagedata r:id="rId22" o:title=""/>
                      </v:shape>
                      <o:OLEObject Type="Embed" ProgID="Equation.DSMT4" ShapeID="_x0000_i1036" DrawAspect="Content" ObjectID="_1669580975" r:id="rId23"/>
                    </w:object>
                  </w:r>
                  <w:r>
                    <w:t xml:space="preserve">       </w:t>
                  </w:r>
                </w:p>
              </w:tc>
            </w:tr>
          </w:tbl>
          <w:p w:rsidR="006F3895" w:rsidRDefault="006F3895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C32D9" w:rsidRDefault="004C32D9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3895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Default="00E1757B" w:rsidP="008F685B">
                  <w:pPr>
                    <w:widowControl w:val="0"/>
                  </w:pPr>
                  <w:r>
                    <w:t>Use the formula:</w:t>
                  </w:r>
                </w:p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42F45">
                    <w:rPr>
                      <w:position w:val="-28"/>
                    </w:rPr>
                    <w:object w:dxaOrig="2540" w:dyaOrig="660">
                      <v:shape id="_x0000_i1038" type="#_x0000_t75" style="width:126.75pt;height:33pt" o:ole="">
                        <v:imagedata r:id="rId7" o:title=""/>
                      </v:shape>
                      <o:OLEObject Type="Embed" ProgID="Equation.DSMT4" ShapeID="_x0000_i1038" DrawAspect="Content" ObjectID="_1669580976" r:id="rId24"/>
                    </w:object>
                  </w:r>
                </w:p>
              </w:tc>
            </w:tr>
            <w:tr w:rsidR="006F3895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3895" w:rsidRPr="00602AC9" w:rsidRDefault="006F3895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1757B" w:rsidRDefault="006F3895" w:rsidP="00E1757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 w:rsidR="00E1757B">
                    <w:t xml:space="preserve">In </w:t>
                  </w:r>
                  <w:r w:rsidR="00E1757B" w:rsidRPr="003F3159">
                    <w:rPr>
                      <w:position w:val="-28"/>
                    </w:rPr>
                    <w:object w:dxaOrig="1080" w:dyaOrig="700">
                      <v:shape id="_x0000_i1039" type="#_x0000_t75" style="width:54pt;height:35.25pt" o:ole="">
                        <v:imagedata r:id="rId25" o:title=""/>
                      </v:shape>
                      <o:OLEObject Type="Embed" ProgID="Equation.DSMT4" ShapeID="_x0000_i1039" DrawAspect="Content" ObjectID="_1669580977" r:id="rId26"/>
                    </w:object>
                  </w:r>
                  <w:r w:rsidR="00E1757B" w:rsidRPr="00042F45">
                    <w:rPr>
                      <w:position w:val="-10"/>
                    </w:rPr>
                    <w:object w:dxaOrig="2980" w:dyaOrig="360">
                      <v:shape id="_x0000_i1040" type="#_x0000_t75" style="width:149.25pt;height:18pt" o:ole="">
                        <v:imagedata r:id="rId27" o:title=""/>
                      </v:shape>
                      <o:OLEObject Type="Embed" ProgID="Equation.DSMT4" ShapeID="_x0000_i1040" DrawAspect="Content" ObjectID="_1669580978" r:id="rId28"/>
                    </w:object>
                  </w:r>
                </w:p>
                <w:p w:rsidR="00E1757B" w:rsidRDefault="00E1757B" w:rsidP="00E1757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refore, </w:t>
                  </w:r>
                  <w:r w:rsidRPr="00042F45">
                    <w:rPr>
                      <w:position w:val="-28"/>
                    </w:rPr>
                    <w:object w:dxaOrig="2600" w:dyaOrig="700">
                      <v:shape id="_x0000_i1041" type="#_x0000_t75" style="width:129.75pt;height:35.25pt" o:ole="">
                        <v:imagedata r:id="rId29" o:title=""/>
                      </v:shape>
                      <o:OLEObject Type="Embed" ProgID="Equation.DSMT4" ShapeID="_x0000_i1041" DrawAspect="Content" ObjectID="_1669580979" r:id="rId30"/>
                    </w:object>
                  </w:r>
                </w:p>
                <w:p w:rsidR="00E1757B" w:rsidRDefault="00E1757B" w:rsidP="00E1757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76"/>
                    </w:rPr>
                  </w:pPr>
                  <w:r w:rsidRPr="003F3159">
                    <w:rPr>
                      <w:position w:val="-176"/>
                    </w:rPr>
                    <w:object w:dxaOrig="3340" w:dyaOrig="3379">
                      <v:shape id="_x0000_i1042" type="#_x0000_t75" style="width:167.25pt;height:168.75pt" o:ole="">
                        <v:imagedata r:id="rId31" o:title=""/>
                      </v:shape>
                      <o:OLEObject Type="Embed" ProgID="Equation.DSMT4" ShapeID="_x0000_i1042" DrawAspect="Content" ObjectID="_1669580980" r:id="rId32"/>
                    </w:object>
                  </w:r>
                </w:p>
                <w:p w:rsidR="006F3895" w:rsidRPr="00602AC9" w:rsidRDefault="00E1757B" w:rsidP="00CB3C3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>Which is the required  general  solution of given differential equation.</w:t>
                  </w:r>
                  <w:r w:rsidR="006F3895">
                    <w:t xml:space="preserve">   </w:t>
                  </w:r>
                </w:p>
              </w:tc>
            </w:tr>
          </w:tbl>
          <w:p w:rsidR="004C32D9" w:rsidRDefault="004C32D9" w:rsidP="00D9255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4C32D9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C32D9" w:rsidRDefault="00E1757B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4C32D9">
              <w:t>:</w:t>
            </w:r>
            <w:r>
              <w:t xml:space="preserve"> </w:t>
            </w:r>
            <w:r w:rsidR="00CB3C3B">
              <w:t xml:space="preserve"> </w:t>
            </w:r>
            <w:r w:rsidR="004C32D9">
              <w:t xml:space="preserve"> </w:t>
            </w:r>
            <w:r w:rsidR="00A93F4D">
              <w:t xml:space="preserve">General </w:t>
            </w:r>
            <w:r w:rsidR="004C32D9">
              <w:t xml:space="preserve">solution of differential equation </w:t>
            </w:r>
            <w:r w:rsidR="00A93F4D" w:rsidRPr="003F3159">
              <w:rPr>
                <w:position w:val="-10"/>
              </w:rPr>
              <w:object w:dxaOrig="3060" w:dyaOrig="360">
                <v:shape id="_x0000_i1027" type="#_x0000_t75" style="width:153pt;height:18pt" o:ole="">
                  <v:imagedata r:id="rId33" o:title=""/>
                </v:shape>
                <o:OLEObject Type="Embed" ProgID="Equation.DSMT4" ShapeID="_x0000_i1027" DrawAspect="Content" ObjectID="_1669580981" r:id="rId34"/>
              </w:object>
            </w:r>
            <w:r w:rsidR="004C32D9">
              <w:t xml:space="preserve"> </w:t>
            </w:r>
            <w:proofErr w:type="gramStart"/>
            <w:r w:rsidR="004C32D9">
              <w:t xml:space="preserve">is  </w:t>
            </w:r>
            <w:proofErr w:type="gramEnd"/>
            <w:r w:rsidR="00A93F4D" w:rsidRPr="003F3159">
              <w:rPr>
                <w:position w:val="-32"/>
              </w:rPr>
              <w:object w:dxaOrig="1719" w:dyaOrig="760">
                <v:shape id="_x0000_i1028" type="#_x0000_t75" style="width:86.25pt;height:38.25pt" o:ole="">
                  <v:imagedata r:id="rId35" o:title=""/>
                </v:shape>
                <o:OLEObject Type="Embed" ProgID="Equation.DSMT4" ShapeID="_x0000_i1028" DrawAspect="Content" ObjectID="_1669580982" r:id="rId36"/>
              </w:object>
            </w:r>
            <w:r w:rsidR="004C32D9">
              <w:t>.</w:t>
            </w:r>
          </w:p>
          <w:p w:rsidR="004C32D9" w:rsidRDefault="004C32D9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4C32D9" w:rsidRDefault="004C32D9" w:rsidP="004C32D9"/>
    <w:p w:rsidR="009673B5" w:rsidRDefault="009673B5"/>
    <w:sectPr w:rsidR="009673B5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C32D9"/>
    <w:rsid w:val="004C32D9"/>
    <w:rsid w:val="006F3895"/>
    <w:rsid w:val="009673B5"/>
    <w:rsid w:val="00A93F4D"/>
    <w:rsid w:val="00B2490C"/>
    <w:rsid w:val="00CB177D"/>
    <w:rsid w:val="00CB3C3B"/>
    <w:rsid w:val="00D92550"/>
    <w:rsid w:val="00E175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9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C32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C32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3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2D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01:38:00Z</dcterms:created>
  <dcterms:modified xsi:type="dcterms:W3CDTF">2020-12-15T17:36:00Z</dcterms:modified>
</cp:coreProperties>
</file>